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129" w:rsidRPr="00260DE3" w:rsidRDefault="007C6E32" w:rsidP="007E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одготовка к</w:t>
      </w:r>
      <w:r w:rsidR="007E2129">
        <w:rPr>
          <w:rFonts w:ascii="Times New Roman" w:hAnsi="Times New Roman" w:cs="Times New Roman"/>
          <w:b/>
          <w:sz w:val="24"/>
          <w:szCs w:val="24"/>
        </w:rPr>
        <w:t xml:space="preserve"> к</w:t>
      </w:r>
      <w:r w:rsidR="007E2129" w:rsidRPr="00260DE3">
        <w:rPr>
          <w:rFonts w:ascii="Times New Roman" w:hAnsi="Times New Roman" w:cs="Times New Roman"/>
          <w:b/>
          <w:sz w:val="24"/>
          <w:szCs w:val="24"/>
        </w:rPr>
        <w:t>онтрольн</w:t>
      </w:r>
      <w:r>
        <w:rPr>
          <w:rFonts w:ascii="Times New Roman" w:hAnsi="Times New Roman" w:cs="Times New Roman"/>
          <w:b/>
          <w:sz w:val="24"/>
          <w:szCs w:val="24"/>
        </w:rPr>
        <w:t>ой работе</w:t>
      </w:r>
      <w:r w:rsidR="007E2129" w:rsidRPr="00260DE3">
        <w:rPr>
          <w:rFonts w:ascii="Times New Roman" w:hAnsi="Times New Roman" w:cs="Times New Roman"/>
          <w:b/>
          <w:sz w:val="24"/>
          <w:szCs w:val="24"/>
        </w:rPr>
        <w:t xml:space="preserve"> №1</w:t>
      </w:r>
    </w:p>
    <w:p w:rsidR="007E2129" w:rsidRDefault="007E2129" w:rsidP="007E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:rsidR="007E2129" w:rsidRDefault="007E2129" w:rsidP="007E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6"/>
        <w:gridCol w:w="8390"/>
      </w:tblGrid>
      <w:tr w:rsidR="007E2129" w:rsidRPr="00103C0B" w:rsidTr="00232549">
        <w:tc>
          <w:tcPr>
            <w:tcW w:w="819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90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E2129" w:rsidP="0023254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1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54.5pt;height:33.75pt" o:ole="">
                  <v:imagedata r:id="rId7" o:title=""/>
                </v:shape>
                <o:OLEObject Type="Embed" ProgID="Equation.DSMT4" ShapeID="_x0000_i1027" DrawAspect="Content" ObjectID="_1727955168" r:id="rId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E2129" w:rsidP="0023254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340" w:dyaOrig="620">
                <v:shape id="_x0000_i1028" type="#_x0000_t75" style="width:117pt;height:30.75pt" o:ole="">
                  <v:imagedata r:id="rId9" o:title=""/>
                </v:shape>
                <o:OLEObject Type="Embed" ProgID="Equation.DSMT4" ShapeID="_x0000_i1028" DrawAspect="Content" ObjectID="_1727955169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E2129" w:rsidP="0023254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60" w:dyaOrig="660">
                <v:shape id="_x0000_i1029" type="#_x0000_t75" style="width:87pt;height:33pt" o:ole="">
                  <v:imagedata r:id="rId11" o:title=""/>
                </v:shape>
                <o:OLEObject Type="Embed" ProgID="Equation.DSMT4" ShapeID="_x0000_i1029" DrawAspect="Content" ObjectID="_1727955170" r:id="rId1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20" w:dyaOrig="660">
                <v:shape id="_x0000_i1030" type="#_x0000_t75" style="width:75.75pt;height:33pt" o:ole="">
                  <v:imagedata r:id="rId13" o:title=""/>
                </v:shape>
                <o:OLEObject Type="Embed" ProgID="Equation.DSMT4" ShapeID="_x0000_i1030" DrawAspect="Content" ObjectID="_1727955171" r:id="rId1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E2129" w:rsidP="0023254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0" w:type="dxa"/>
          </w:tcPr>
          <w:p w:rsidR="007E2129" w:rsidRPr="00103C0B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ти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астное: </w:t>
            </w:r>
            <w:r w:rsidRPr="00BD7296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799" w:dyaOrig="440">
                <v:shape id="_x0000_i1031" type="#_x0000_t75" style="width:140.25pt;height:21.75pt" o:ole="">
                  <v:imagedata r:id="rId15" o:title=""/>
                </v:shape>
                <o:OLEObject Type="Embed" ProgID="Equation.DSMT4" ShapeID="_x0000_i1031" DrawAspect="Content" ObjectID="_1727955172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C6E32" w:rsidP="007C6E32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C6E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40" w:dyaOrig="320">
                <v:shape id="_x0000_i1032" type="#_x0000_t75" style="width:12pt;height:15.75pt" o:ole="">
                  <v:imagedata r:id="rId17" o:title=""/>
                </v:shape>
                <o:OLEObject Type="Embed" ProgID="Equation.DSMT4" ShapeID="_x0000_i1032" DrawAspect="Content" ObjectID="_1727955173" r:id="rId1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:rsidR="007E2129" w:rsidRPr="0082670E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Упростите выражение </w:t>
            </w:r>
            <w:r w:rsidR="007C6E32" w:rsidRPr="0082670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100" w:dyaOrig="680">
                <v:shape id="_x0000_i1035" type="#_x0000_t75" style="width:154.5pt;height:33.75pt" o:ole="">
                  <v:imagedata r:id="rId19" o:title=""/>
                </v:shape>
                <o:OLEObject Type="Embed" ProgID="Equation.DSMT4" ShapeID="_x0000_i1035" DrawAspect="Content" ObjectID="_1727955174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7E2129" w:rsidRPr="0082670E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 значение полученного выражения при</w:t>
            </w:r>
            <w:r w:rsidRPr="0082670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7C6E32"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36" type="#_x0000_t75" style="width:30pt;height:14.25pt" o:ole="">
                  <v:imagedata r:id="rId21" o:title=""/>
                </v:shape>
                <o:OLEObject Type="Embed" ProgID="Equation.DSMT4" ShapeID="_x0000_i1036" DrawAspect="Content" ObjectID="_1727955175" r:id="rId22"/>
              </w:objec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C6E32" w:rsidP="007C6E32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C6E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033" type="#_x0000_t75" style="width:12.75pt;height:15.75pt" o:ole="">
                  <v:imagedata r:id="rId23" o:title=""/>
                </v:shape>
                <o:OLEObject Type="Embed" ProgID="Equation.DSMT4" ShapeID="_x0000_i1033" DrawAspect="Content" ObjectID="_1727955176" r:id="rId2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:rsidR="007E2129" w:rsidRPr="00BD7296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схеме Горнера найти частное и остаток от дел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гочлена </w:t>
            </w:r>
            <w:r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25" type="#_x0000_t75" style="width:26.25pt;height:15.75pt" o:ole="">
                  <v:imagedata r:id="rId25" o:title=""/>
                </v:shape>
                <o:OLEObject Type="Embed" ProgID="Equation.DSMT4" ShapeID="_x0000_i1025" DrawAspect="Content" ObjectID="_1727955177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учлен </w:t>
            </w:r>
            <w:r w:rsidRPr="00BD72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26" type="#_x0000_t75" style="width:33pt;height:20.25pt" o:ole="">
                  <v:imagedata r:id="rId27" o:title=""/>
                </v:shape>
                <o:OLEObject Type="Embed" ProgID="Equation.DSMT4" ShapeID="_x0000_i1026" DrawAspect="Content" ObjectID="_1727955178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: </w:t>
            </w:r>
            <w:r w:rsidR="007C6E32"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580" w:dyaOrig="360">
                <v:shape id="_x0000_i1037" type="#_x0000_t75" style="width:129pt;height:18pt" o:ole="">
                  <v:imagedata r:id="rId29" o:title=""/>
                </v:shape>
                <o:OLEObject Type="Embed" ProgID="Equation.DSMT4" ShapeID="_x0000_i1037" DrawAspect="Content" ObjectID="_1727955179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7C6E32" w:rsidRPr="00BD7296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38" type="#_x0000_t75" style="width:63.75pt;height:15.75pt" o:ole="">
                  <v:imagedata r:id="rId31" o:title=""/>
                </v:shape>
                <o:OLEObject Type="Embed" ProgID="Equation.DSMT4" ShapeID="_x0000_i1038" DrawAspect="Content" ObjectID="_1727955180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E2129" w:rsidRPr="00103C0B" w:rsidTr="00232549">
        <w:tc>
          <w:tcPr>
            <w:tcW w:w="819" w:type="dxa"/>
          </w:tcPr>
          <w:p w:rsidR="007E2129" w:rsidRPr="00103C0B" w:rsidRDefault="007C6E32" w:rsidP="007C6E32">
            <w:pPr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C6E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034" type="#_x0000_t75" style="width:12.75pt;height:15.75pt" o:ole="">
                  <v:imagedata r:id="rId33" o:title=""/>
                </v:shape>
                <o:OLEObject Type="Embed" ProgID="Equation.DSMT4" ShapeID="_x0000_i1034" DrawAspect="Content" ObjectID="_1727955181" r:id="rId3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390" w:type="dxa"/>
          </w:tcPr>
          <w:p w:rsidR="007E2129" w:rsidRPr="0082670E" w:rsidRDefault="007E2129" w:rsidP="0023254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  <w:r w:rsidR="007C6E32" w:rsidRPr="0082670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0" w:dyaOrig="320">
                <v:shape id="_x0000_i1039" type="#_x0000_t75" style="width:135pt;height:15.75pt" o:ole="">
                  <v:imagedata r:id="rId35" o:title=""/>
                </v:shape>
                <o:OLEObject Type="Embed" ProgID="Equation.DSMT4" ShapeID="_x0000_i1039" DrawAspect="Content" ObjectID="_1727955182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7E2129" w:rsidRPr="00260DE3" w:rsidRDefault="007E2129" w:rsidP="007E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E2129" w:rsidRPr="00260DE3" w:rsidRDefault="007E2129" w:rsidP="007E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E2129" w:rsidRDefault="007E2129" w:rsidP="007E2129"/>
    <w:p w:rsidR="0036093C" w:rsidRDefault="0036093C"/>
    <w:sectPr w:rsidR="0036093C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E65" w:rsidRDefault="004E6E65" w:rsidP="00266557">
      <w:pPr>
        <w:spacing w:after="0" w:line="240" w:lineRule="auto"/>
      </w:pPr>
      <w:r>
        <w:separator/>
      </w:r>
    </w:p>
  </w:endnote>
  <w:endnote w:type="continuationSeparator" w:id="0">
    <w:p w:rsidR="004E6E65" w:rsidRDefault="004E6E65" w:rsidP="00266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E65" w:rsidRDefault="004E6E65" w:rsidP="00266557">
      <w:pPr>
        <w:spacing w:after="0" w:line="240" w:lineRule="auto"/>
      </w:pPr>
      <w:r>
        <w:separator/>
      </w:r>
    </w:p>
  </w:footnote>
  <w:footnote w:type="continuationSeparator" w:id="0">
    <w:p w:rsidR="004E6E65" w:rsidRDefault="004E6E65" w:rsidP="002665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670E" w:rsidRDefault="00266557">
    <w:pPr>
      <w:pStyle w:val="a4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1E4D3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29"/>
    <w:rsid w:val="00266557"/>
    <w:rsid w:val="0036093C"/>
    <w:rsid w:val="004E6E65"/>
    <w:rsid w:val="007C6E32"/>
    <w:rsid w:val="007E2129"/>
    <w:rsid w:val="00A85B66"/>
    <w:rsid w:val="00AF6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3A1C44B-182D-4978-B489-DDA44EF53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212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7E212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E21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E2129"/>
  </w:style>
  <w:style w:type="table" w:styleId="a3">
    <w:name w:val="Table Grid"/>
    <w:basedOn w:val="a1"/>
    <w:uiPriority w:val="39"/>
    <w:rsid w:val="007E21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uiPriority w:val="99"/>
    <w:unhideWhenUsed/>
    <w:rsid w:val="00266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2665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19</Words>
  <Characters>682</Characters>
  <Application>Microsoft Office Word</Application>
  <DocSecurity>0</DocSecurity>
  <Lines>5</Lines>
  <Paragraphs>1</Paragraphs>
  <ScaleCrop>false</ScaleCrop>
  <Company/>
  <LinksUpToDate>false</LinksUpToDate>
  <CharactersWithSpaces>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22-10-22T11:30:00Z</dcterms:created>
  <dcterms:modified xsi:type="dcterms:W3CDTF">2022-10-22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